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16751" w:rsidRDefault="00E16751">
      <w:r>
        <w:rPr>
          <w:noProof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3133725</wp:posOffset>
            </wp:positionH>
            <wp:positionV relativeFrom="paragraph">
              <wp:posOffset>171450</wp:posOffset>
            </wp:positionV>
            <wp:extent cx="3057525" cy="3400425"/>
            <wp:effectExtent l="0" t="0" r="9525" b="952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3400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Puzzles #1</w:t>
      </w:r>
    </w:p>
    <w:p w:rsidR="00E16751" w:rsidRDefault="00E16751">
      <w:r>
        <w:rPr>
          <w:noProof/>
        </w:rPr>
        <w:drawing>
          <wp:anchor distT="0" distB="0" distL="114300" distR="114300" simplePos="0" relativeHeight="251652096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1905</wp:posOffset>
            </wp:positionV>
            <wp:extent cx="3048000" cy="38100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381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16751" w:rsidRDefault="00E16751"/>
    <w:p w:rsidR="00E16751" w:rsidRDefault="00E16751"/>
    <w:p w:rsidR="00B45E5B" w:rsidRDefault="00B45E5B"/>
    <w:p w:rsidR="00E16751" w:rsidRDefault="00E16751"/>
    <w:p w:rsidR="00E16751" w:rsidRDefault="00E16751"/>
    <w:p w:rsidR="00E16751" w:rsidRDefault="00E16751"/>
    <w:p w:rsidR="00E16751" w:rsidRDefault="00E16751"/>
    <w:p w:rsidR="00E16751" w:rsidRDefault="00E16751"/>
    <w:p w:rsidR="00E16751" w:rsidRDefault="00E16751"/>
    <w:p w:rsidR="00E16751" w:rsidRDefault="00E16751"/>
    <w:p w:rsidR="00E16751" w:rsidRDefault="00E16751"/>
    <w:p w:rsidR="00E16751" w:rsidRDefault="00E16751"/>
    <w:p w:rsidR="00E16751" w:rsidRDefault="00E16751"/>
    <w:p w:rsidR="00E16751" w:rsidRDefault="00E16751"/>
    <w:p w:rsidR="00E16751" w:rsidRDefault="00E16751"/>
    <w:p w:rsidR="00E16751" w:rsidRDefault="00E16751"/>
    <w:p w:rsidR="00E16751" w:rsidRDefault="00E16751"/>
    <w:p w:rsidR="00E16751" w:rsidRDefault="00E16751">
      <w:bookmarkStart w:id="0" w:name="_GoBack"/>
      <w:bookmarkEnd w:id="0"/>
    </w:p>
    <w:p w:rsidR="00E16751" w:rsidRDefault="00E16751"/>
    <w:p w:rsidR="00E16751" w:rsidRDefault="00E16751"/>
    <w:p w:rsidR="00E16751" w:rsidRDefault="00E16751"/>
    <w:p w:rsidR="00E16751" w:rsidRDefault="00E16751">
      <w:r>
        <w:t>Puzzles #2</w:t>
      </w:r>
    </w:p>
    <w:p w:rsidR="00E16751" w:rsidRDefault="00E16751">
      <w:r>
        <w:rPr>
          <w:noProof/>
        </w:rPr>
        <w:drawing>
          <wp:anchor distT="0" distB="0" distL="114300" distR="114300" simplePos="0" relativeHeight="251654144" behindDoc="0" locked="0" layoutInCell="1" allowOverlap="1">
            <wp:simplePos x="0" y="0"/>
            <wp:positionH relativeFrom="column">
              <wp:posOffset>76200</wp:posOffset>
            </wp:positionH>
            <wp:positionV relativeFrom="paragraph">
              <wp:posOffset>42545</wp:posOffset>
            </wp:positionV>
            <wp:extent cx="5857875" cy="828675"/>
            <wp:effectExtent l="0" t="0" r="9525" b="952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578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16751" w:rsidRDefault="00E16751"/>
    <w:p w:rsidR="00E16751" w:rsidRDefault="00E16751"/>
    <w:p w:rsidR="00E16751" w:rsidRDefault="00E16751"/>
    <w:p w:rsidR="00E16751" w:rsidRDefault="00E16751"/>
    <w:p w:rsidR="00E16751" w:rsidRDefault="00E16751"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61925</wp:posOffset>
                </wp:positionH>
                <wp:positionV relativeFrom="paragraph">
                  <wp:posOffset>80645</wp:posOffset>
                </wp:positionV>
                <wp:extent cx="5819775" cy="1247775"/>
                <wp:effectExtent l="0" t="0" r="9525" b="9525"/>
                <wp:wrapNone/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19775" cy="1247775"/>
                          <a:chOff x="0" y="0"/>
                          <a:chExt cx="5819775" cy="1247775"/>
                        </a:xfrm>
                      </wpg:grpSpPr>
                      <pic:pic xmlns:pic="http://schemas.openxmlformats.org/drawingml/2006/picture">
                        <pic:nvPicPr>
                          <pic:cNvPr id="3" name="Picture 3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19050"/>
                            <a:ext cx="1238250" cy="8572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" name="Picture 5"/>
                          <pic:cNvPicPr>
                            <a:picLocks noChangeAspect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952625" y="0"/>
                            <a:ext cx="1333500" cy="8572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" name="Picture 6"/>
                          <pic:cNvPicPr>
                            <a:picLocks noChangeAspect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143375" y="19050"/>
                            <a:ext cx="1676400" cy="12287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006737A2" id="Group 7" o:spid="_x0000_s1026" style="position:absolute;margin-left:12.75pt;margin-top:6.35pt;width:458.25pt;height:98.25pt;z-index:251658240" coordsize="58197,1247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3" o:spid="_x0000_s1027" type="#_x0000_t75" style="position:absolute;top:190;width:12382;height:857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/iYLfEAAAA2gAAAA8AAABkcnMvZG93bnJldi54bWxEj81rwkAUxO+C/8PyCr3pphaCRFfxg1A9&#10;ePCDgrdn9pkEs2/T7GrS/74rCD0OM/MbZjrvTCUe1LjSsoKPYQSCOLO65FzB6ZgOxiCcR9ZYWSYF&#10;v+RgPuv3ppho2/KeHgefiwBhl6CCwvs6kdJlBRl0Q1sTB+9qG4M+yCaXusE2wE0lR1EUS4Mlh4UC&#10;a1oVlN0Od6Pg/E1btzvKZftzX5++0kuc3rJYqfe3bjEB4anz/+FXe6MVfMLzSrgBcvYH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K/iYLfEAAAA2gAAAA8AAAAAAAAAAAAAAAAA&#10;nwIAAGRycy9kb3ducmV2LnhtbFBLBQYAAAAABAAEAPcAAACQAwAAAAA=&#10;">
                  <v:imagedata r:id="rId12" o:title=""/>
                  <v:path arrowok="t"/>
                </v:shape>
                <v:shape id="Picture 5" o:spid="_x0000_s1028" type="#_x0000_t75" style="position:absolute;left:19526;width:13335;height:857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OIbqXDAAAA2gAAAA8AAABkcnMvZG93bnJldi54bWxEj0FrwkAUhO+C/2F5gre6MdJSomsQaUE8&#10;tSrS4yP7TEKyb+PuGtP++m6h4HGYmW+YVT6YVvTkfG1ZwXyWgCAurK65VHA6vj+9gvABWWNrmRR8&#10;k4d8PR6tMNP2zp/UH0IpIoR9hgqqELpMSl9UZNDPbEccvYt1BkOUrpTa4T3CTSvTJHmRBmuOCxV2&#10;tK2oaA43o+DcLzC4D7//2WGR6uupOb99NUpNJ8NmCSLQEB7h//ZOK3iGvyvxBsj1L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o4hupcMAAADaAAAADwAAAAAAAAAAAAAAAACf&#10;AgAAZHJzL2Rvd25yZXYueG1sUEsFBgAAAAAEAAQA9wAAAI8DAAAAAA==&#10;">
                  <v:imagedata r:id="rId13" o:title=""/>
                  <v:path arrowok="t"/>
                </v:shape>
                <v:shape id="Picture 6" o:spid="_x0000_s1029" type="#_x0000_t75" style="position:absolute;left:41433;top:190;width:16764;height:1228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6ogM7CAAAA2gAAAA8AAABkcnMvZG93bnJldi54bWxEj0GLwjAUhO/C/ofwFrzImupBtBplWVgU&#10;8VC1q9dH82zLNi+liVr99UYQPA4z3wwzW7SmEhdqXGlZwaAfgSDOrC45V5Duf7/GIJxH1lhZJgU3&#10;crCYf3RmGGt75S1ddj4XoYRdjAoK7+tYSpcVZND1bU0cvJNtDPogm1zqBq+h3FRyGEUjabDksFBg&#10;TT8FZf+7s1Ew4mQ7Odz/Nus0cea4THq1saRU97P9noLw1Pp3+EWvdODgeSXcADl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+qIDOwgAAANoAAAAPAAAAAAAAAAAAAAAAAJ8C&#10;AABkcnMvZG93bnJldi54bWxQSwUGAAAAAAQABAD3AAAAjgMAAAAA&#10;">
                  <v:imagedata r:id="rId14" o:title=""/>
                  <v:path arrowok="t"/>
                </v:shape>
              </v:group>
            </w:pict>
          </mc:Fallback>
        </mc:AlternateContent>
      </w:r>
    </w:p>
    <w:p w:rsidR="00E16751" w:rsidRDefault="00E16751"/>
    <w:p w:rsidR="00E16751" w:rsidRDefault="00E16751"/>
    <w:p w:rsidR="00E16751" w:rsidRDefault="00E16751"/>
    <w:p w:rsidR="00E16751" w:rsidRDefault="00E16751"/>
    <w:p w:rsidR="00E16751" w:rsidRDefault="00E16751"/>
    <w:p w:rsidR="00E16751" w:rsidRDefault="00E16751"/>
    <w:p w:rsidR="00E16751" w:rsidRDefault="00E16751"/>
    <w:p w:rsidR="00E16751" w:rsidRDefault="00E90222">
      <w:r>
        <w:rPr>
          <w:noProof/>
        </w:rPr>
        <mc:AlternateContent>
          <mc:Choice Requires="wpg">
            <w:drawing>
              <wp:anchor distT="0" distB="0" distL="114300" distR="114300" simplePos="0" relativeHeight="251673600" behindDoc="1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107315</wp:posOffset>
                </wp:positionV>
                <wp:extent cx="3107055" cy="1038225"/>
                <wp:effectExtent l="0" t="0" r="0" b="9525"/>
                <wp:wrapNone/>
                <wp:docPr id="25" name="Group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07055" cy="1038225"/>
                          <a:chOff x="-9525" y="9525"/>
                          <a:chExt cx="3107055" cy="1038225"/>
                        </a:xfrm>
                      </wpg:grpSpPr>
                      <wpg:grpSp>
                        <wpg:cNvPr id="17" name="Group 17"/>
                        <wpg:cNvGrpSpPr/>
                        <wpg:grpSpPr>
                          <a:xfrm>
                            <a:off x="-9525" y="9525"/>
                            <a:ext cx="3107055" cy="1038225"/>
                            <a:chOff x="-9525" y="9525"/>
                            <a:chExt cx="3107055" cy="1038225"/>
                          </a:xfrm>
                        </wpg:grpSpPr>
                        <wpg:grpSp>
                          <wpg:cNvPr id="15" name="Group 15"/>
                          <wpg:cNvGrpSpPr/>
                          <wpg:grpSpPr>
                            <a:xfrm>
                              <a:off x="923925" y="9525"/>
                              <a:ext cx="2173605" cy="1038225"/>
                              <a:chOff x="9525" y="9525"/>
                              <a:chExt cx="2173605" cy="1038225"/>
                            </a:xfrm>
                          </wpg:grpSpPr>
                          <pic:pic xmlns:pic="http://schemas.openxmlformats.org/drawingml/2006/picture">
                            <pic:nvPicPr>
                              <pic:cNvPr id="11" name="Picture 11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9525" y="9525"/>
                                <a:ext cx="2173605" cy="1038225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wps:wsp>
                            <wps:cNvPr id="12" name="Straight Connector 12"/>
                            <wps:cNvCnPr/>
                            <wps:spPr>
                              <a:xfrm>
                                <a:off x="295275" y="790575"/>
                                <a:ext cx="361950" cy="0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" name="Straight Connector 14"/>
                            <wps:cNvCnPr/>
                            <wps:spPr>
                              <a:xfrm>
                                <a:off x="466725" y="609600"/>
                                <a:ext cx="0" cy="180975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pic:pic xmlns:pic="http://schemas.openxmlformats.org/drawingml/2006/picture">
                          <pic:nvPicPr>
                            <pic:cNvPr id="16" name="Picture 1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-9525" y="85725"/>
                              <a:ext cx="692150" cy="84772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18" name="Straight Connector 18"/>
                        <wps:cNvCnPr/>
                        <wps:spPr>
                          <a:xfrm>
                            <a:off x="2647950" y="57150"/>
                            <a:ext cx="9525" cy="91440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Straight Connector 19"/>
                        <wps:cNvCnPr/>
                        <wps:spPr>
                          <a:xfrm>
                            <a:off x="2486025" y="409575"/>
                            <a:ext cx="0" cy="20955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Straight Connector 21"/>
                        <wps:cNvCnPr/>
                        <wps:spPr>
                          <a:xfrm>
                            <a:off x="2847975" y="419100"/>
                            <a:ext cx="0" cy="19050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Straight Connector 22"/>
                        <wps:cNvCnPr/>
                        <wps:spPr>
                          <a:xfrm>
                            <a:off x="2295525" y="600075"/>
                            <a:ext cx="742950" cy="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Straight Connector 23"/>
                        <wps:cNvCnPr/>
                        <wps:spPr>
                          <a:xfrm>
                            <a:off x="2457450" y="790575"/>
                            <a:ext cx="400050" cy="9525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Straight Connector 24"/>
                        <wps:cNvCnPr/>
                        <wps:spPr>
                          <a:xfrm>
                            <a:off x="2486025" y="238125"/>
                            <a:ext cx="371475" cy="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6A248A23" id="Group 25" o:spid="_x0000_s1026" style="position:absolute;margin-left:306pt;margin-top:8.45pt;width:244.65pt;height:81.75pt;z-index:-251642880;mso-width-relative:margin" coordorigin="-95,95" coordsize="31070,103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">
                <v:group id="Group 17" o:spid="_x0000_s1027" style="position:absolute;left:-95;top:95;width:31070;height:10382" coordorigin="-95,95" coordsize="31070,10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<v:group id="Group 15" o:spid="_x0000_s1028" style="position:absolute;left:9239;top:95;width:21736;height:10382" coordorigin="95,95" coordsize="21736,10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  <v:shape id="Picture 11" o:spid="_x0000_s1029" type="#_x0000_t75" style="position:absolute;left:95;top:95;width:21736;height:1038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LSswTBAAAA2wAAAA8AAABkcnMvZG93bnJldi54bWxET91qwjAUvh/4DuEI3s3UIZtWY3HKxgaC&#10;WH2AQ3NsSpuT2mS2e/tlMNjd+fh+zzobbCPu1PnKsYLZNAFBXDhdcangcn57XIDwAVlj45gUfJOH&#10;bDN6WGOqXc8nuuehFDGEfYoKTAhtKqUvDFn0U9cSR+7qOoshwq6UusM+httGPiXJs7RYcWww2NLO&#10;UFHnX1bBJ8/f3csO82Pyei772oTD/rZUajIetisQgYbwL/5zf+g4fwa/v8QD5OYH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KLSswTBAAAA2wAAAA8AAAAAAAAAAAAAAAAAnwIA&#10;AGRycy9kb3ducmV2LnhtbFBLBQYAAAAABAAEAPcAAACNAwAAAAA=&#10;">
                      <v:imagedata r:id="rId17" o:title=""/>
                      <v:path arrowok="t"/>
                    </v:shape>
                    <v:line id="Straight Connector 12" o:spid="_x0000_s1030" style="position:absolute;visibility:visible;mso-wrap-style:square" from="2952,7905" to="6572,7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tgLsEAAADbAAAADwAAAGRycy9kb3ducmV2LnhtbERPyWrDMBC9F/oPYgq91XJMaYNr2YRA&#10;aE+BJIbkOFjjhVojY6le/r4KFHqbx1snKxbTi4lG11lWsIliEMSV1R03CsrL4WULwnlkjb1lUrCS&#10;gyJ/fMgw1XbmE01n34gQwi5FBa33Qyqlq1oy6CI7EAeutqNBH+DYSD3iHMJNL5M4fpMGOw4NLQ60&#10;b6n6Pv8YBbvX481h3Jnp85iU9bopr++XUqnnp2X3AcLT4v/Ff+4vHeYncP8lHCDz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qa2AuwQAAANsAAAAPAAAAAAAAAAAAAAAA&#10;AKECAABkcnMvZG93bnJldi54bWxQSwUGAAAAAAQABAD5AAAAjwMAAAAA&#10;" strokecolor="black [3200]" strokeweight=".5pt">
                      <v:stroke dashstyle="dash" joinstyle="miter"/>
                    </v:line>
                    <v:line id="Straight Connector 14" o:spid="_x0000_s1031" style="position:absolute;visibility:visible;mso-wrap-style:square" from="4667,6096" to="4667,7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5dwb0AAADbAAAADwAAAGRycy9kb3ducmV2LnhtbERPzQrCMAy+C75DieBNO0VUplVEED0J&#10;6kCPYY3bcE3HWud8eysI3vLx/Wa5bk0pGqpdYVnBaBiBIE6tLjhTkFx2gzkI55E1lpZJwZscrFfd&#10;zhJjbV98oubsMxFC2MWoIPe+iqV0aU4G3dBWxIG729qgD7DOpK7xFcJNKcdRNJUGCw4NOVa0zSl9&#10;nJ9GwWZyvDmMCtPsj+Pk/h4l19klUarfazcLEJ5a/xf/3Acd5k/g+0s4QK4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IrOXcG9AAAA2wAAAA8AAAAAAAAAAAAAAAAAoQIA&#10;AGRycy9kb3ducmV2LnhtbFBLBQYAAAAABAAEAPkAAACLAwAAAAA=&#10;" strokecolor="black [3200]" strokeweight=".5pt">
                      <v:stroke dashstyle="dash" joinstyle="miter"/>
                    </v:line>
                  </v:group>
                  <v:shape id="Picture 16" o:spid="_x0000_s1032" type="#_x0000_t75" style="position:absolute;left:-95;top:857;width:6921;height:847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HY5T/DAAAA2wAAAA8AAABkcnMvZG93bnJldi54bWxET81qwkAQvgu+wzKFXopu7CGk0VWqxSJi&#10;oVUfYMhOk9DsbLq7TeLbu0LB23x8v7NYDaYRHTlfW1YwmyYgiAuray4VnE/bSQbCB2SNjWVScCEP&#10;q+V4tMBc256/qDuGUsQQ9jkqqEJocyl9UZFBP7UtceS+rTMYInSl1A77GG4a+ZwkqTRYc2yosKVN&#10;RcXP8c8oaPeb7dtlP3vKXj7Wrv/ssvT3/aDU48PwOgcRaAh38b97p+P8FG6/xAPk8go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sdjlP8MAAADbAAAADwAAAAAAAAAAAAAAAACf&#10;AgAAZHJzL2Rvd25yZXYueG1sUEsFBgAAAAAEAAQA9wAAAI8DAAAAAA==&#10;">
                    <v:imagedata r:id="rId18" o:title=""/>
                    <v:path arrowok="t"/>
                  </v:shape>
                </v:group>
                <v:line id="Straight Connector 18" o:spid="_x0000_s1033" style="position:absolute;visibility:visible;mso-wrap-style:square" from="26479,571" to="26574,9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4NXxMIAAADbAAAADwAAAGRycy9kb3ducmV2LnhtbESPQYvCQAyF7wv+hyHC3rZTZVmlOooI&#10;oidhtaDH0IltsZMpnbHWf785LHhLeC/vfVmuB9eonrpQezYwSVJQxIW3NZcG8vPuaw4qRGSLjWcy&#10;8KIA69XoY4mZ9U/+pf4USyUhHDI0UMXYZlqHoiKHIfEtsWg33zmMsnalth0+Jdw1epqmP9phzdJQ&#10;YUvbior76eEMbL6P14Bp7fr9cZrfXpP8MjvnxnyOh80CVKQhvs3/1wcr+AIrv8gAev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4NXxMIAAADbAAAADwAAAAAAAAAAAAAA&#10;AAChAgAAZHJzL2Rvd25yZXYueG1sUEsFBgAAAAAEAAQA+QAAAJADAAAAAA==&#10;" strokecolor="black [3200]" strokeweight=".5pt">
                  <v:stroke dashstyle="dash" joinstyle="miter"/>
                </v:line>
                <v:line id="Straight Connector 19" o:spid="_x0000_s1034" style="position:absolute;visibility:visible;mso-wrap-style:square" from="24860,4095" to="24860,6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eMMcAAAADbAAAADwAAAGRycy9kb3ducmV2LnhtbERPS4vCMBC+L/gfwgje1rQryFpNRWTF&#10;x22rF29DM7bVZlKaqPXfG0HwNh/fc2bzztTiRq2rLCuIhxEI4tzqigsFh/3q+xeE88gaa8uk4EEO&#10;5mnva4aJtnf+p1vmCxFC2CWooPS+SaR0eUkG3dA2xIE72dagD7AtpG7xHsJNLX+iaCwNVhwaSmxo&#10;WVJ+ya5GwWK32u/GD/6TvIlHzTnbFuvrUalBv1tMQXjq/Ef8dm90mD+B1y/hAJk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63jDHAAAAA2wAAAA8AAAAAAAAAAAAAAAAA&#10;oQIAAGRycy9kb3ducmV2LnhtbFBLBQYAAAAABAAEAPkAAACOAwAAAAA=&#10;" strokecolor="black [3213]" strokeweight=".5pt">
                  <v:stroke dashstyle="dash" joinstyle="miter"/>
                </v:line>
                <v:line id="Straight Connector 21" o:spid="_x0000_s1035" style="position:absolute;visibility:visible;mso-wrap-style:square" from="28479,4191" to="28479,6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U05MMAAADbAAAADwAAAGRycy9kb3ducmV2LnhtbESPS2vDMBCE74X8B7GB3GrZpqTFtRxC&#10;obSnQBNDelys9YNaK2Opfvz7qBDocZiZb5j8sJheTDS6zrKCJIpBEFdWd9woKC/vjy8gnEfW2Fsm&#10;BSs5OBSbhxwzbWf+ounsGxEg7DJU0Ho/ZFK6qiWDLrIDcfBqOxr0QY6N1CPOAW56mcbxXhrsOCy0&#10;ONBbS9XP+dcoOD6dvh3GnZk+TmlZr0l5fb6USu22y/EVhKfF/4fv7U+tIE3g70v4AbK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TVNOTDAAAA2wAAAA8AAAAAAAAAAAAA&#10;AAAAoQIAAGRycy9kb3ducmV2LnhtbFBLBQYAAAAABAAEAPkAAACRAwAAAAA=&#10;" strokecolor="black [3200]" strokeweight=".5pt">
                  <v:stroke dashstyle="dash" joinstyle="miter"/>
                </v:line>
                <v:line id="Straight Connector 22" o:spid="_x0000_s1036" style="position:absolute;visibility:visible;mso-wrap-style:square" from="22955,6000" to="30384,6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eqk8IAAADbAAAADwAAAGRycy9kb3ducmV2LnhtbESPQYvCMBSE7wv+h/AEb9vUIrtSTYsI&#10;sp4EtaDHR/Nsi81LabK1/nsjLOxxmJlvmHU+mlYM1LvGsoJ5FIMgLq1uuFJQnHefSxDOI2tsLZOC&#10;JznIs8nHGlNtH3yk4eQrESDsUlRQe9+lUrqyJoMush1x8G62N+iD7Cupe3wEuGllEsdf0mDDYaHG&#10;jrY1lffTr1GwWRyuDuPGDD+HpLg958Xl+1woNZuOmxUIT6P/D/+191pBksD7S/gBMns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Aeqk8IAAADbAAAADwAAAAAAAAAAAAAA&#10;AAChAgAAZHJzL2Rvd25yZXYueG1sUEsFBgAAAAAEAAQA+QAAAJADAAAAAA==&#10;" strokecolor="black [3200]" strokeweight=".5pt">
                  <v:stroke dashstyle="dash" joinstyle="miter"/>
                </v:line>
                <v:line id="Straight Connector 23" o:spid="_x0000_s1037" style="position:absolute;visibility:visible;mso-wrap-style:square" from="24574,7905" to="28575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0sPCMMAAADbAAAADwAAAGRycy9kb3ducmV2LnhtbESPT2vCQBTE70K/w/IKvenGtFSJriJC&#10;aU8BY0CPj+wzCWbfhuyaP9++WxB6HGbmN8x2P5pG9NS52rKC5SICQVxYXXOpID9/zdcgnEfW2Fgm&#10;BRM52O9eZltMtB34RH3mSxEg7BJUUHnfJlK6oiKDbmFb4uDdbGfQB9mVUnc4BLhpZBxFn9JgzWGh&#10;wpaOFRX37GEUHD7Sq8OoNv13Gue3aZlfVudcqbfX8bAB4Wn0/+Fn+0criN/h70v4AXL3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tLDwjDAAAA2wAAAA8AAAAAAAAAAAAA&#10;AAAAoQIAAGRycy9kb3ducmV2LnhtbFBLBQYAAAAABAAEAPkAAACRAwAAAAA=&#10;" strokecolor="black [3200]" strokeweight=".5pt">
                  <v:stroke dashstyle="dash" joinstyle="miter"/>
                </v:line>
                <v:line id="Straight Connector 24" o:spid="_x0000_s1038" style="position:absolute;visibility:visible;mso-wrap-style:square" from="24860,2381" to="28575,2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KXfMIAAADbAAAADwAAAGRycy9kb3ducmV2LnhtbESPQYvCMBSE7wv+h/AEb2tqEVeqaRFh&#10;0ZOgFvT4aJ5tsXkpTbbWf28EYY/DzHzDrLPBNKKnztWWFcymEQjiwuqaSwX5+fd7CcJ5ZI2NZVLw&#10;JAdZOvpaY6Ltg4/Un3wpAoRdggoq79tESldUZNBNbUscvJvtDPogu1LqDh8BbhoZR9FCGqw5LFTY&#10;0rai4n76Mwo288PVYVSbfneI89tzll9+zrlSk/GwWYHwNPj/8Ke91wriOby/hB8g0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KKXfMIAAADbAAAADwAAAAAAAAAAAAAA&#10;AAChAgAAZHJzL2Rvd25yZXYueG1sUEsFBgAAAAAEAAQA+QAAAJADAAAAAA==&#10;" strokecolor="black [3200]" strokeweight=".5pt">
                  <v:stroke dashstyle="dash" joinstyle="miter"/>
                </v:line>
              </v:group>
            </w:pict>
          </mc:Fallback>
        </mc:AlternateContent>
      </w:r>
    </w:p>
    <w:p w:rsidR="00E16751" w:rsidRDefault="00E16751">
      <w:r>
        <w:t>Puzzles #3</w:t>
      </w:r>
      <w:r w:rsidR="0064564F">
        <w:t xml:space="preserve">                                                                                       </w:t>
      </w:r>
      <w:r w:rsidR="0064564F">
        <w:tab/>
      </w:r>
      <w:r w:rsidR="0064564F">
        <w:tab/>
        <w:t xml:space="preserve">     1</w:t>
      </w:r>
    </w:p>
    <w:p w:rsidR="00E16751" w:rsidRDefault="0064564F" w:rsidP="0064564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875"/>
        </w:tabs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</w:t>
      </w:r>
      <w:r w:rsidR="00E90222">
        <w:t xml:space="preserve"> </w:t>
      </w:r>
      <w:r>
        <w:t xml:space="preserve">       can   </w:t>
      </w:r>
      <w:r>
        <w:tab/>
      </w:r>
      <w:r>
        <w:tab/>
      </w:r>
      <w:r>
        <w:tab/>
        <w:t xml:space="preserve">    or it can</w:t>
      </w:r>
      <w:r>
        <w:tab/>
      </w:r>
    </w:p>
    <w:p w:rsidR="00E16751" w:rsidRDefault="00E16751">
      <w:r>
        <w:t>Find the area of the shape using 3 different methods.</w:t>
      </w:r>
      <w:r w:rsidR="0064564F">
        <w:t xml:space="preserve">  Ex:       </w:t>
      </w:r>
      <w:r w:rsidR="0064564F">
        <w:tab/>
        <w:t xml:space="preserve">  be</w:t>
      </w:r>
      <w:r w:rsidR="0064564F">
        <w:tab/>
        <w:t>2        3       be</w:t>
      </w:r>
    </w:p>
    <w:p w:rsidR="0064564F" w:rsidRDefault="0064564F"/>
    <w:p w:rsidR="0064564F" w:rsidRDefault="0064564F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½    </w:t>
      </w:r>
      <w:proofErr w:type="gramStart"/>
      <w:r>
        <w:t xml:space="preserve">¼ </w:t>
      </w:r>
      <w:r w:rsidR="00E90222">
        <w:t xml:space="preserve"> =</w:t>
      </w:r>
      <w:proofErr w:type="gramEnd"/>
      <w:r w:rsidR="00E90222">
        <w:t xml:space="preserve">3 ¾ </w:t>
      </w:r>
    </w:p>
    <w:p w:rsidR="0064564F" w:rsidRDefault="0015608F">
      <w:r>
        <w:rPr>
          <w:noProof/>
        </w:rPr>
        <mc:AlternateContent>
          <mc:Choice Requires="wps">
            <w:drawing>
              <wp:anchor distT="0" distB="0" distL="114300" distR="114300" simplePos="0" relativeHeight="251651071" behindDoc="0" locked="0" layoutInCell="1" allowOverlap="1">
                <wp:simplePos x="0" y="0"/>
                <wp:positionH relativeFrom="margin">
                  <wp:posOffset>6324600</wp:posOffset>
                </wp:positionH>
                <wp:positionV relativeFrom="paragraph">
                  <wp:posOffset>48260</wp:posOffset>
                </wp:positionV>
                <wp:extent cx="466725" cy="466725"/>
                <wp:effectExtent l="0" t="0" r="6985" b="9525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6725" cy="4667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0222" w:rsidRDefault="00E90222" w:rsidP="00E90222">
                            <w:r w:rsidRPr="00E90222">
                              <w:rPr>
                                <w:position w:val="-24"/>
                              </w:rPr>
                              <w:object w:dxaOrig="320" w:dyaOrig="6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5.75pt;height:30.75pt" o:ole="">
                                  <v:imagedata r:id="rId19" o:title=""/>
                                </v:shape>
                                <o:OLEObject Type="Embed" ProgID="Equation.DSMT4" ShapeID="_x0000_i1026" DrawAspect="Content" ObjectID="_1579949132" r:id="rId20"/>
                              </w:object>
                            </w:r>
                            <w:r w:rsidR="00413FC3">
                              <w:t xml:space="preserve">=3 ¾ 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498pt;margin-top:3.8pt;width:36.75pt;height:36.75pt;z-index:251651071;visibility:visible;mso-wrap-style:non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" fillcolor="white [3201]" stroked="f" strokeweight=".5pt">
                <v:textbox>
                  <w:txbxContent>
                    <w:p w:rsidR="00E90222" w:rsidRDefault="00E90222" w:rsidP="00E90222">
                      <w:r w:rsidRPr="00E90222">
                        <w:rPr>
                          <w:position w:val="-24"/>
                        </w:rPr>
                        <w:object w:dxaOrig="320" w:dyaOrig="620">
                          <v:shape id="_x0000_i1025" type="#_x0000_t75" style="width:15.75pt;height:30.75pt" o:ole="">
                            <v:imagedata r:id="rId21" o:title=""/>
                          </v:shape>
                          <o:OLEObject Type="Embed" ProgID="Equation.DSMT4" ShapeID="_x0000_i1025" DrawAspect="Content" ObjectID="_1550056762" r:id="rId22"/>
                        </w:object>
                      </w:r>
                      <w:r w:rsidR="00413FC3">
                        <w:t xml:space="preserve">=3 ¾ </w:t>
                      </w:r>
                      <w:r>
                        <w:t xml:space="preserve">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E90222">
        <w:tab/>
      </w:r>
      <w:r w:rsidR="00E90222">
        <w:tab/>
      </w:r>
      <w:r w:rsidR="00E90222">
        <w:tab/>
      </w:r>
      <w:r w:rsidR="00E90222">
        <w:tab/>
      </w:r>
      <w:r w:rsidR="00E90222">
        <w:tab/>
      </w:r>
      <w:r w:rsidR="00E90222">
        <w:tab/>
      </w:r>
      <w:r w:rsidR="00E90222">
        <w:tab/>
      </w:r>
      <w:r w:rsidR="00E90222">
        <w:tab/>
      </w:r>
      <w:r w:rsidR="00E90222">
        <w:tab/>
      </w:r>
      <w:r w:rsidR="00E90222">
        <w:tab/>
      </w:r>
      <w:r w:rsidR="00E90222">
        <w:tab/>
      </w:r>
      <w:r w:rsidR="00E90222">
        <w:tab/>
      </w:r>
      <w:r w:rsidR="00E90222">
        <w:tab/>
      </w:r>
      <w:r w:rsidR="00E90222">
        <w:tab/>
      </w:r>
    </w:p>
    <w:p w:rsidR="00E16751" w:rsidRDefault="0015608F"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171450</wp:posOffset>
            </wp:positionH>
            <wp:positionV relativeFrom="paragraph">
              <wp:posOffset>5080</wp:posOffset>
            </wp:positionV>
            <wp:extent cx="5953125" cy="1261181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53125" cy="126118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90222">
        <w:tab/>
      </w:r>
      <w:r w:rsidR="00E90222">
        <w:tab/>
      </w:r>
      <w:r w:rsidR="00E90222">
        <w:tab/>
      </w:r>
      <w:r w:rsidR="00E90222">
        <w:tab/>
      </w:r>
      <w:r w:rsidR="00E90222">
        <w:tab/>
      </w:r>
      <w:r w:rsidR="00E90222">
        <w:tab/>
      </w:r>
      <w:r w:rsidR="00E90222">
        <w:tab/>
      </w:r>
      <w:r w:rsidR="00E90222">
        <w:tab/>
      </w:r>
      <w:r w:rsidR="00E90222">
        <w:tab/>
      </w:r>
      <w:r w:rsidR="00E90222">
        <w:tab/>
      </w:r>
      <w:r w:rsidR="00E90222">
        <w:tab/>
      </w:r>
      <w:r w:rsidR="00E90222">
        <w:tab/>
      </w:r>
      <w:r w:rsidR="00E90222">
        <w:tab/>
      </w:r>
      <w:r w:rsidR="00E90222">
        <w:tab/>
      </w:r>
    </w:p>
    <w:p w:rsidR="0064564F" w:rsidRDefault="0064564F"/>
    <w:p w:rsidR="0064564F" w:rsidRDefault="0064564F"/>
    <w:p w:rsidR="0064564F" w:rsidRDefault="0064564F"/>
    <w:p w:rsidR="0064564F" w:rsidRDefault="0064564F"/>
    <w:p w:rsidR="0064564F" w:rsidRDefault="0064564F"/>
    <w:p w:rsidR="0064564F" w:rsidRDefault="0064564F"/>
    <w:p w:rsidR="0064564F" w:rsidRDefault="0064564F"/>
    <w:p w:rsidR="00413FC3" w:rsidRDefault="00413FC3"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posOffset>19050</wp:posOffset>
            </wp:positionH>
            <wp:positionV relativeFrom="paragraph">
              <wp:posOffset>2540</wp:posOffset>
            </wp:positionV>
            <wp:extent cx="6257925" cy="1676892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57925" cy="167689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13FC3" w:rsidRDefault="00413FC3"/>
    <w:p w:rsidR="00413FC3" w:rsidRDefault="00413FC3"/>
    <w:p w:rsidR="00413FC3" w:rsidRDefault="00413FC3"/>
    <w:p w:rsidR="00413FC3" w:rsidRDefault="00413FC3"/>
    <w:p w:rsidR="00413FC3" w:rsidRDefault="00413FC3"/>
    <w:p w:rsidR="0064564F" w:rsidRDefault="0064564F"/>
    <w:p w:rsidR="00413FC3" w:rsidRDefault="00413FC3"/>
    <w:p w:rsidR="00413FC3" w:rsidRDefault="00413FC3"/>
    <w:p w:rsidR="00413FC3" w:rsidRDefault="00413FC3"/>
    <w:p w:rsidR="00413FC3" w:rsidRDefault="00413FC3"/>
    <w:p w:rsidR="00413FC3" w:rsidRDefault="00413FC3">
      <w:r>
        <w:t>Puzzles #4</w:t>
      </w:r>
    </w:p>
    <w:p w:rsidR="00662BCB" w:rsidRDefault="00662BCB">
      <w:r>
        <w:t>Multiply by powers of 10 to make the problems true</w:t>
      </w:r>
    </w:p>
    <w:p w:rsidR="00413FC3" w:rsidRDefault="002462C4"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2AD9D67" wp14:editId="197C41DA">
                <wp:simplePos x="0" y="0"/>
                <wp:positionH relativeFrom="column">
                  <wp:posOffset>1819275</wp:posOffset>
                </wp:positionH>
                <wp:positionV relativeFrom="paragraph">
                  <wp:posOffset>127635</wp:posOffset>
                </wp:positionV>
                <wp:extent cx="581025" cy="371475"/>
                <wp:effectExtent l="0" t="0" r="9525" b="9525"/>
                <wp:wrapNone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1025" cy="3714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62BCB" w:rsidRDefault="00662BCB" w:rsidP="00662BCB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sz w:val="20"/>
                                <w:szCs w:val="20"/>
                              </w:rPr>
                              <w:t>x</w:t>
                            </w:r>
                            <w:r w:rsidRPr="00662BCB">
                              <w:rPr>
                                <w:sz w:val="20"/>
                                <w:szCs w:val="20"/>
                              </w:rPr>
                              <w:t>100</w:t>
                            </w:r>
                            <w:proofErr w:type="gramEnd"/>
                            <w:r w:rsidR="00F43048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=</w:t>
                            </w:r>
                          </w:p>
                          <w:p w:rsidR="00662BCB" w:rsidRPr="00662BCB" w:rsidRDefault="00662BCB" w:rsidP="00662BCB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2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2AD9D67" id="_x0000_t202" coordsize="21600,21600" o:spt="202" path="m,l,21600r21600,l21600,xe">
                <v:stroke joinstyle="miter"/>
                <v:path gradientshapeok="t" o:connecttype="rect"/>
              </v:shapetype>
              <v:shape id="Text Box 35" o:spid="_x0000_s1027" type="#_x0000_t202" style="position:absolute;margin-left:143.25pt;margin-top:10.05pt;width:45.75pt;height:29.2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" fillcolor="white [3201]" stroked="f" strokeweight=".5pt">
                <v:textbox>
                  <w:txbxContent>
                    <w:p w:rsidR="00662BCB" w:rsidRDefault="00662BCB" w:rsidP="00662BCB">
                      <w:pPr>
                        <w:rPr>
                          <w:sz w:val="20"/>
                          <w:szCs w:val="20"/>
                        </w:rPr>
                      </w:pPr>
                      <w:proofErr w:type="gramStart"/>
                      <w:r>
                        <w:rPr>
                          <w:sz w:val="20"/>
                          <w:szCs w:val="20"/>
                        </w:rPr>
                        <w:t>x</w:t>
                      </w:r>
                      <w:r w:rsidRPr="00662BCB">
                        <w:rPr>
                          <w:sz w:val="20"/>
                          <w:szCs w:val="20"/>
                        </w:rPr>
                        <w:t>100</w:t>
                      </w:r>
                      <w:proofErr w:type="gramEnd"/>
                      <w:r w:rsidR="00F43048">
                        <w:rPr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sz w:val="20"/>
                          <w:szCs w:val="20"/>
                        </w:rPr>
                        <w:t>=</w:t>
                      </w:r>
                    </w:p>
                    <w:p w:rsidR="00662BCB" w:rsidRPr="00662BCB" w:rsidRDefault="00662BCB" w:rsidP="00662BCB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20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619125</wp:posOffset>
                </wp:positionH>
                <wp:positionV relativeFrom="paragraph">
                  <wp:posOffset>108585</wp:posOffset>
                </wp:positionV>
                <wp:extent cx="581025" cy="361950"/>
                <wp:effectExtent l="0" t="0" r="9525" b="0"/>
                <wp:wrapNone/>
                <wp:docPr id="34" name="Text Box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1025" cy="3619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62BCB" w:rsidRDefault="00662BCB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sz w:val="20"/>
                                <w:szCs w:val="20"/>
                              </w:rPr>
                              <w:t>x</w:t>
                            </w:r>
                            <w:r w:rsidRPr="00662BCB">
                              <w:rPr>
                                <w:sz w:val="20"/>
                                <w:szCs w:val="20"/>
                              </w:rPr>
                              <w:t>100</w:t>
                            </w:r>
                            <w:proofErr w:type="gramEnd"/>
                            <w:r w:rsidR="00F43048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=</w:t>
                            </w:r>
                          </w:p>
                          <w:p w:rsidR="00662BCB" w:rsidRPr="00662BCB" w:rsidRDefault="00662BCB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6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4" o:spid="_x0000_s1028" type="#_x0000_t202" style="position:absolute;margin-left:48.75pt;margin-top:8.55pt;width:45.75pt;height:28.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" fillcolor="white [3201]" stroked="f" strokeweight=".5pt">
                <v:textbox>
                  <w:txbxContent>
                    <w:p w:rsidR="00662BCB" w:rsidRDefault="00662BCB">
                      <w:pPr>
                        <w:rPr>
                          <w:sz w:val="20"/>
                          <w:szCs w:val="20"/>
                        </w:rPr>
                      </w:pPr>
                      <w:proofErr w:type="gramStart"/>
                      <w:r>
                        <w:rPr>
                          <w:sz w:val="20"/>
                          <w:szCs w:val="20"/>
                        </w:rPr>
                        <w:t>x</w:t>
                      </w:r>
                      <w:r w:rsidRPr="00662BCB">
                        <w:rPr>
                          <w:sz w:val="20"/>
                          <w:szCs w:val="20"/>
                        </w:rPr>
                        <w:t>100</w:t>
                      </w:r>
                      <w:proofErr w:type="gramEnd"/>
                      <w:r w:rsidR="00F43048">
                        <w:rPr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sz w:val="20"/>
                          <w:szCs w:val="20"/>
                        </w:rPr>
                        <w:t>=</w:t>
                      </w:r>
                    </w:p>
                    <w:p w:rsidR="00662BCB" w:rsidRPr="00662BCB" w:rsidRDefault="00662BCB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600</w:t>
                      </w:r>
                    </w:p>
                  </w:txbxContent>
                </v:textbox>
              </v:shape>
            </w:pict>
          </mc:Fallback>
        </mc:AlternateContent>
      </w:r>
      <w:r w:rsidR="00662BCB">
        <w:rPr>
          <w:noProof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margin">
              <wp:posOffset>276225</wp:posOffset>
            </wp:positionH>
            <wp:positionV relativeFrom="paragraph">
              <wp:posOffset>7620</wp:posOffset>
            </wp:positionV>
            <wp:extent cx="4629150" cy="581025"/>
            <wp:effectExtent l="0" t="0" r="0" b="9525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915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13FC3" w:rsidRDefault="00662BCB">
      <w:r>
        <w:t xml:space="preserve">EX:  </w:t>
      </w:r>
    </w:p>
    <w:p w:rsidR="00413FC3" w:rsidRDefault="00413FC3"/>
    <w:p w:rsidR="00413FC3" w:rsidRDefault="00662BCB">
      <w:r>
        <w:rPr>
          <w:noProof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-28575</wp:posOffset>
                </wp:positionH>
                <wp:positionV relativeFrom="paragraph">
                  <wp:posOffset>53340</wp:posOffset>
                </wp:positionV>
                <wp:extent cx="5362575" cy="2667000"/>
                <wp:effectExtent l="0" t="0" r="9525" b="0"/>
                <wp:wrapNone/>
                <wp:docPr id="38" name="Group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62575" cy="2667000"/>
                          <a:chOff x="0" y="0"/>
                          <a:chExt cx="5362575" cy="2667000"/>
                        </a:xfrm>
                      </wpg:grpSpPr>
                      <pic:pic xmlns:pic="http://schemas.openxmlformats.org/drawingml/2006/picture">
                        <pic:nvPicPr>
                          <pic:cNvPr id="29" name="Picture 29"/>
                          <pic:cNvPicPr>
                            <a:picLocks noChangeAspect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9050" y="533400"/>
                            <a:ext cx="4410075" cy="56197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0" name="Picture 30"/>
                          <pic:cNvPicPr>
                            <a:picLocks noChangeAspect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575" y="0"/>
                            <a:ext cx="4391025" cy="56197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1" name="Picture 31"/>
                          <pic:cNvPicPr>
                            <a:picLocks noChangeAspect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9050" y="1066800"/>
                            <a:ext cx="4638675" cy="571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6" name="Picture 36"/>
                          <pic:cNvPicPr>
                            <a:picLocks noChangeAspect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1609725"/>
                            <a:ext cx="5362575" cy="5429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7" name="Picture 37"/>
                          <pic:cNvPicPr>
                            <a:picLocks noChangeAspect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9525" y="2143125"/>
                            <a:ext cx="5343525" cy="52387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1B51DE5D" id="Group 38" o:spid="_x0000_s1026" style="position:absolute;margin-left:-2.25pt;margin-top:4.2pt;width:422.25pt;height:210pt;z-index:251687936" coordsize="53625,2667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">
                <v:shape id="Picture 29" o:spid="_x0000_s1027" type="#_x0000_t75" style="position:absolute;left:190;top:5334;width:44101;height:56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PJ0uLDAAAA2wAAAA8AAABkcnMvZG93bnJldi54bWxEj0FrAjEUhO8F/0N4gpei2e6h1NUoIrSI&#10;h9Jui14fm+ducPMSklS3/74pCB6HmfmGWa4H24sLhWgcK3iaFSCIG6cNtwq+v16nLyBiQtbYOyYF&#10;vxRhvRo9LLHS7sqfdKlTKzKEY4UKupR8JWVsOrIYZ84TZ+/kgsWUZWilDnjNcNvLsiiepUXDeaFD&#10;T9uOmnP9YxW8GS59E+b7Q10c3x/3vvWm/1BqMh42CxCJhnQP39o7raCcw/+X/APk6g8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g8nS4sMAAADbAAAADwAAAAAAAAAAAAAAAACf&#10;AgAAZHJzL2Rvd25yZXYueG1sUEsFBgAAAAAEAAQA9wAAAI8DAAAAAA==&#10;">
                  <v:imagedata r:id="rId31" o:title=""/>
                  <v:path arrowok="t"/>
                </v:shape>
                <v:shape id="Picture 30" o:spid="_x0000_s1028" type="#_x0000_t75" style="position:absolute;left:285;width:43911;height:56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II0NjCAAAA2wAAAA8AAABkcnMvZG93bnJldi54bWxET89rwjAUvg/2P4Qn7KapTtyoRhmyqb0I&#10;q8Lw9mje2rLmpSQxdv/9chB2/Ph+rzaD6UQk51vLCqaTDARxZXXLtYLz6WP8CsIHZI2dZVLwSx42&#10;68eHFeba3viTYhlqkULY56igCaHPpfRVQwb9xPbEifu2zmBI0NVSO7ylcNPJWZYtpMGWU0ODPW0b&#10;qn7Kq1GwP72cL+xdEY+7WF/j+76YF19KPY2GtyWIQEP4F9/dB63gOa1PX9IPkOs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iCNDYwgAAANsAAAAPAAAAAAAAAAAAAAAAAJ8C&#10;AABkcnMvZG93bnJldi54bWxQSwUGAAAAAAQABAD3AAAAjgMAAAAA&#10;">
                  <v:imagedata r:id="rId32" o:title=""/>
                  <v:path arrowok="t"/>
                </v:shape>
                <v:shape id="Picture 31" o:spid="_x0000_s1029" type="#_x0000_t75" style="position:absolute;left:190;top:10668;width:46387;height:57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gyjjrBAAAA2wAAAA8AAABkcnMvZG93bnJldi54bWxEj0GLwjAUhO8L/ofwBG/b1HURqUZRQfS2&#10;bBW9PpJnW2xeSpO19d8bQdjjMDPfMItVb2txp9ZXjhWMkxQEsXam4kLB6bj7nIHwAdlg7ZgUPMjD&#10;ajn4WGBmXMe/dM9DISKEfYYKyhCaTEqvS7LoE9cQR+/qWoshyraQpsUuwm0tv9J0Ki1WHBdKbGhb&#10;kr7lf1ZB1+f+57zXl0dBzW0z3Xr+vmqlRsN+PQcRqA//4Xf7YBRMxvD6En+AXD4B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IgyjjrBAAAA2wAAAA8AAAAAAAAAAAAAAAAAnwIA&#10;AGRycy9kb3ducmV2LnhtbFBLBQYAAAAABAAEAPcAAACNAwAAAAA=&#10;">
                  <v:imagedata r:id="rId33" o:title=""/>
                  <v:path arrowok="t"/>
                </v:shape>
                <v:shape id="Picture 36" o:spid="_x0000_s1030" type="#_x0000_t75" style="position:absolute;top:16097;width:53625;height:542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btRvHFAAAA2wAAAA8AAABkcnMvZG93bnJldi54bWxEj0tvwjAQhO+V+A/WVuJWHJ5CKQYh3hxQ&#10;W9pLb6t4mwTidRSbEP49RkLqcTQz32gms8YUoqbK5ZYVdDsRCOLE6pxTBT/f67cxCOeRNRaWScGN&#10;HMymrZcJxtpe+Yvqo09FgLCLUUHmfRlL6ZKMDLqOLYmD92crgz7IKpW6wmuAm0L2omgkDeYcFjIs&#10;aZFRcj5ejIL9cHtYjgcfq2H9eepuNru9Xx1+lWq/NvN3EJ4a/x9+tndaQX8Ejy/hB8jpH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27UbxxQAAANsAAAAPAAAAAAAAAAAAAAAA&#10;AJ8CAABkcnMvZG93bnJldi54bWxQSwUGAAAAAAQABAD3AAAAkQMAAAAA&#10;">
                  <v:imagedata r:id="rId34" o:title=""/>
                  <v:path arrowok="t"/>
                </v:shape>
                <v:shape id="Picture 37" o:spid="_x0000_s1031" type="#_x0000_t75" style="position:absolute;left:95;top:21431;width:53435;height:523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jditbCAAAA2wAAAA8AAABkcnMvZG93bnJldi54bWxEj0GLwjAUhO8L/ofwBG9rWsVVqlFEEPQi&#10;2FXY46N5tsXmpTSxrf/eCMIeh5n5hlltelOJlhpXWlYQjyMQxJnVJecKLr/77wUI55E1VpZJwZMc&#10;bNaDrxUm2nZ8pjb1uQgQdgkqKLyvEyldVpBBN7Y1cfButjHog2xyqRvsAtxUchJFP9JgyWGhwJp2&#10;BWX39GEU2P2VZte/Uyufl2Mad3MfHx9aqdGw3y5BeOr9f/jTPmgF0zm8v4QfINcv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o3YrWwgAAANsAAAAPAAAAAAAAAAAAAAAAAJ8C&#10;AABkcnMvZG93bnJldi54bWxQSwUGAAAAAAQABAD3AAAAjgMAAAAA&#10;">
                  <v:imagedata r:id="rId35" o:title=""/>
                  <v:path arrowok="t"/>
                </v:shape>
              </v:group>
            </w:pict>
          </mc:Fallback>
        </mc:AlternateContent>
      </w:r>
    </w:p>
    <w:p w:rsidR="00413FC3" w:rsidRDefault="00413FC3"/>
    <w:p w:rsidR="00413FC3" w:rsidRDefault="00413FC3"/>
    <w:p w:rsidR="00413FC3" w:rsidRDefault="00413FC3"/>
    <w:p w:rsidR="00413FC3" w:rsidRDefault="00413FC3"/>
    <w:p w:rsidR="00413FC3" w:rsidRDefault="00413FC3"/>
    <w:p w:rsidR="00413FC3" w:rsidRDefault="00413FC3"/>
    <w:p w:rsidR="00413FC3" w:rsidRDefault="00413FC3"/>
    <w:p w:rsidR="00413FC3" w:rsidRDefault="00413FC3"/>
    <w:p w:rsidR="00413FC3" w:rsidRDefault="00413FC3"/>
    <w:p w:rsidR="00413FC3" w:rsidRDefault="00413FC3"/>
    <w:p w:rsidR="00413FC3" w:rsidRDefault="00413FC3"/>
    <w:p w:rsidR="00662BCB" w:rsidRDefault="00662BCB"/>
    <w:p w:rsidR="00662BCB" w:rsidRDefault="00662BCB"/>
    <w:p w:rsidR="00413FC3" w:rsidRDefault="00413FC3"/>
    <w:p w:rsidR="00413FC3" w:rsidRDefault="00413FC3"/>
    <w:p w:rsidR="00662BCB" w:rsidRDefault="00662BCB">
      <w:r>
        <w:t>Puzzles #5</w:t>
      </w:r>
    </w:p>
    <w:p w:rsidR="00D46D98" w:rsidRDefault="002462C4">
      <w:r>
        <w:rPr>
          <w:noProof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75895</wp:posOffset>
                </wp:positionV>
                <wp:extent cx="5381625" cy="552450"/>
                <wp:effectExtent l="0" t="0" r="9525" b="0"/>
                <wp:wrapNone/>
                <wp:docPr id="28" name="Group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81625" cy="552450"/>
                          <a:chOff x="0" y="0"/>
                          <a:chExt cx="5381625" cy="552450"/>
                        </a:xfrm>
                      </wpg:grpSpPr>
                      <pic:pic xmlns:pic="http://schemas.openxmlformats.org/drawingml/2006/picture">
                        <pic:nvPicPr>
                          <pic:cNvPr id="39" name="Picture 39"/>
                          <pic:cNvPicPr>
                            <a:picLocks noChangeAspect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81625" cy="5524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3" name="Text Box 13"/>
                        <wps:cNvSpPr txBox="1"/>
                        <wps:spPr>
                          <a:xfrm>
                            <a:off x="3352800" y="95250"/>
                            <a:ext cx="257175" cy="3714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43048" w:rsidRPr="00F43048" w:rsidRDefault="00F43048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sz w:val="40"/>
                                  <w:szCs w:val="4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Text Box 20"/>
                        <wps:cNvSpPr txBox="1"/>
                        <wps:spPr>
                          <a:xfrm>
                            <a:off x="3629025" y="95250"/>
                            <a:ext cx="581025" cy="3905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43048" w:rsidRDefault="00F43048" w:rsidP="00F4304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x.01 =</w:t>
                              </w:r>
                            </w:p>
                            <w:p w:rsidR="00F43048" w:rsidRPr="00662BCB" w:rsidRDefault="00F43048" w:rsidP="00F4304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.0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8" o:spid="_x0000_s1029" style="position:absolute;margin-left:0;margin-top:13.85pt;width:423.75pt;height:43.5pt;z-index:251698176" coordsize="53816,55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">
                <v:shape id="Picture 39" o:spid="_x0000_s1030" type="#_x0000_t75" style="position:absolute;width:53816;height:552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cAWsHEAAAA2wAAAA8AAABkcnMvZG93bnJldi54bWxEj0FrwkAUhO+F/oflFbyUujGC1jSrqFDQ&#10;o1p6fmRfkzTZt+nuatL++q4geBxm5hsmXw2mFRdyvrasYDJOQBAXVtdcKvg4vb+8gvABWWNrmRT8&#10;kofV8vEhx0zbng90OYZSRAj7DBVUIXSZlL6oyKAf2444el/WGQxRulJqh32Em1amSTKTBmuOCxV2&#10;tK2oaI5no2Dj+uefv0J+p61bzOvZOt1vmk+lRk/D+g1EoCHcw7f2TiuYLuD6Jf4AufwH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cAWsHEAAAA2wAAAA8AAAAAAAAAAAAAAAAA&#10;nwIAAGRycy9kb3ducmV2LnhtbFBLBQYAAAAABAAEAPcAAACQAwAAAAA=&#10;">
                  <v:imagedata r:id="rId37" o:title=""/>
                  <v:path arrowok="t"/>
                </v:shape>
                <v:shape id="Text Box 13" o:spid="_x0000_s1031" type="#_x0000_t202" style="position:absolute;left:33528;top:952;width:2571;height:3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HZr8MA&#10;AADbAAAADwAAAGRycy9kb3ducmV2LnhtbERPS2vCQBC+C/0PyxS8SN1o6IPUVUTUircabeltyE6T&#10;YHY2ZNck/fduQfA2H99zZoveVKKlxpWWFUzGEQjizOqScwXHdPP0BsJ5ZI2VZVLwRw4W84fBDBNt&#10;O/6k9uBzEULYJaig8L5OpHRZQQbd2NbEgfu1jUEfYJNL3WAXwk0lp1H0Ig2WHBoKrGlVUHY+XIyC&#10;n1H+vXf99tTFz3G9/mjT1y+dKjV87JfvIDz1/i6+uXc6zI/h/5dwgJx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jHZr8MAAADbAAAADwAAAAAAAAAAAAAAAACYAgAAZHJzL2Rv&#10;d25yZXYueG1sUEsFBgAAAAAEAAQA9QAAAIgDAAAAAA==&#10;" fillcolor="white [3201]" stroked="f" strokeweight=".5pt">
                  <v:textbox>
                    <w:txbxContent>
                      <w:p w:rsidR="00F43048" w:rsidRPr="00F43048" w:rsidRDefault="00F43048">
                        <w:pPr>
                          <w:rPr>
                            <w:sz w:val="40"/>
                            <w:szCs w:val="40"/>
                          </w:rPr>
                        </w:pPr>
                        <w:r>
                          <w:rPr>
                            <w:sz w:val="40"/>
                            <w:szCs w:val="40"/>
                          </w:rPr>
                          <w:t>4</w:t>
                        </w:r>
                      </w:p>
                    </w:txbxContent>
                  </v:textbox>
                </v:shape>
                <v:shape id="Text Box 20" o:spid="_x0000_s1032" type="#_x0000_t202" style="position:absolute;left:36290;top:952;width:5810;height:39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+NZcIA&#10;AADbAAAADwAAAGRycy9kb3ducmV2LnhtbERPy2rCQBTdC/7DcAU3RSdVWiU6Sik+irsaH7i7ZK5J&#10;aOZOyIxJ+vedRcHl4byX686UoqHaFZYVvI4jEMSp1QVnCk7JdjQH4TyyxtIyKfglB+tVv7fEWNuW&#10;v6k5+kyEEHYxKsi9r2IpXZqTQTe2FXHg7rY26AOsM6lrbEO4KeUkit6lwYJDQ44VfeaU/hwfRsHt&#10;JbseXLc7t9O3abXZN8nsohOlhoPuYwHCU+ef4n/3l1YwCevDl/AD5O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j41lwgAAANsAAAAPAAAAAAAAAAAAAAAAAJgCAABkcnMvZG93&#10;bnJldi54bWxQSwUGAAAAAAQABAD1AAAAhwMAAAAA&#10;" fillcolor="white [3201]" stroked="f" strokeweight=".5pt">
                  <v:textbox>
                    <w:txbxContent>
                      <w:p w:rsidR="00F43048" w:rsidRDefault="00F43048" w:rsidP="00F43048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x.01 =</w:t>
                        </w:r>
                      </w:p>
                      <w:p w:rsidR="00F43048" w:rsidRPr="00662BCB" w:rsidRDefault="00F43048" w:rsidP="00F43048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.0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46D98">
        <w:t xml:space="preserve">  Multiply by powers of 10 </w:t>
      </w:r>
      <w:r w:rsidR="00F43048">
        <w:t xml:space="preserve">(as decimals) </w:t>
      </w:r>
      <w:r w:rsidR="00D46D98">
        <w:t>to make the problems true</w:t>
      </w:r>
    </w:p>
    <w:p w:rsidR="00662BCB" w:rsidRDefault="00662BCB"/>
    <w:p w:rsidR="00662BCB" w:rsidRDefault="00662BCB"/>
    <w:p w:rsidR="00662BCB" w:rsidRDefault="00662BCB"/>
    <w:p w:rsidR="00662BCB" w:rsidRDefault="00662BCB">
      <w:r>
        <w:rPr>
          <w:noProof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6350</wp:posOffset>
            </wp:positionV>
            <wp:extent cx="5372100" cy="514350"/>
            <wp:effectExtent l="0" t="0" r="0" b="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72100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62BCB" w:rsidRDefault="00662BCB"/>
    <w:p w:rsidR="00662BCB" w:rsidRDefault="00662BCB"/>
    <w:p w:rsidR="00662BCB" w:rsidRDefault="001C3193">
      <w:r>
        <w:rPr>
          <w:noProof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4445</wp:posOffset>
            </wp:positionV>
            <wp:extent cx="5295900" cy="542925"/>
            <wp:effectExtent l="0" t="0" r="0" b="9525"/>
            <wp:wrapNone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959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62BCB" w:rsidRDefault="00662BCB"/>
    <w:p w:rsidR="00662BCB" w:rsidRDefault="00662BCB">
      <w:pPr>
        <w:rPr>
          <w:b/>
        </w:rPr>
      </w:pPr>
    </w:p>
    <w:p w:rsidR="001C3193" w:rsidRDefault="001C3193">
      <w:pPr>
        <w:rPr>
          <w:b/>
        </w:rPr>
      </w:pPr>
      <w:r>
        <w:rPr>
          <w:noProof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margin">
              <wp:posOffset>0</wp:posOffset>
            </wp:positionH>
            <wp:positionV relativeFrom="paragraph">
              <wp:posOffset>12065</wp:posOffset>
            </wp:positionV>
            <wp:extent cx="5324475" cy="542925"/>
            <wp:effectExtent l="0" t="0" r="9525" b="9525"/>
            <wp:wrapNone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2447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C3193" w:rsidRDefault="001C3193">
      <w:pPr>
        <w:rPr>
          <w:b/>
        </w:rPr>
      </w:pPr>
    </w:p>
    <w:p w:rsidR="001C3193" w:rsidRDefault="001C3193">
      <w:pPr>
        <w:rPr>
          <w:b/>
        </w:rPr>
      </w:pPr>
    </w:p>
    <w:p w:rsidR="001C3193" w:rsidRDefault="001C3193">
      <w:pPr>
        <w:rPr>
          <w:b/>
        </w:rPr>
      </w:pPr>
      <w:r>
        <w:rPr>
          <w:noProof/>
        </w:rPr>
        <w:drawing>
          <wp:anchor distT="0" distB="0" distL="114300" distR="114300" simplePos="0" relativeHeight="251693056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6350</wp:posOffset>
            </wp:positionV>
            <wp:extent cx="5172075" cy="514350"/>
            <wp:effectExtent l="0" t="0" r="9525" b="0"/>
            <wp:wrapNone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7207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C3193" w:rsidRDefault="001C3193">
      <w:pPr>
        <w:rPr>
          <w:b/>
        </w:rPr>
      </w:pPr>
    </w:p>
    <w:p w:rsidR="001C3193" w:rsidRDefault="001C3193">
      <w:pPr>
        <w:rPr>
          <w:b/>
        </w:rPr>
      </w:pPr>
    </w:p>
    <w:p w:rsidR="001C3193" w:rsidRDefault="001C3193">
      <w:pPr>
        <w:rPr>
          <w:b/>
        </w:rPr>
      </w:pPr>
      <w:r>
        <w:rPr>
          <w:noProof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9525</wp:posOffset>
            </wp:positionH>
            <wp:positionV relativeFrom="paragraph">
              <wp:posOffset>8255</wp:posOffset>
            </wp:positionV>
            <wp:extent cx="5181600" cy="533400"/>
            <wp:effectExtent l="0" t="0" r="0" b="0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8160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C3193" w:rsidRPr="00662BCB" w:rsidRDefault="001C3193">
      <w:pPr>
        <w:rPr>
          <w:b/>
        </w:rPr>
      </w:pPr>
    </w:p>
    <w:sectPr w:rsidR="001C3193" w:rsidRPr="00662BCB" w:rsidSect="0015608F">
      <w:headerReference w:type="first" r:id="rId43"/>
      <w:pgSz w:w="12240" w:h="15840"/>
      <w:pgMar w:top="720" w:right="720" w:bottom="720" w:left="720" w:header="27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40922" w:rsidRDefault="00940922" w:rsidP="00940922">
      <w:r>
        <w:separator/>
      </w:r>
    </w:p>
  </w:endnote>
  <w:endnote w:type="continuationSeparator" w:id="0">
    <w:p w:rsidR="00940922" w:rsidRDefault="00940922" w:rsidP="009409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40922" w:rsidRDefault="00940922" w:rsidP="00940922">
      <w:r>
        <w:separator/>
      </w:r>
    </w:p>
  </w:footnote>
  <w:footnote w:type="continuationSeparator" w:id="0">
    <w:p w:rsidR="00940922" w:rsidRDefault="00940922" w:rsidP="0094092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5608F" w:rsidRDefault="0015608F" w:rsidP="0015608F">
    <w:pPr>
      <w:pStyle w:val="Header"/>
    </w:pPr>
    <w:r>
      <w:t xml:space="preserve">Math 7CP Homework     </w:t>
    </w:r>
    <w:r>
      <w:tab/>
    </w:r>
    <w:r>
      <w:tab/>
      <w:t xml:space="preserve">                                  Name _______________________</w:t>
    </w:r>
  </w:p>
  <w:p w:rsidR="0015608F" w:rsidRDefault="005446E7" w:rsidP="0015608F">
    <w:pPr>
      <w:pStyle w:val="Header"/>
      <w:tabs>
        <w:tab w:val="clear" w:pos="9360"/>
        <w:tab w:val="right" w:pos="10800"/>
      </w:tabs>
    </w:pPr>
    <w:r>
      <w:t xml:space="preserve">Mar 12 – 16, 2018      </w:t>
    </w:r>
    <w:r w:rsidR="0015608F">
      <w:t xml:space="preserve"> </w:t>
    </w:r>
    <w:r w:rsidR="0015608F">
      <w:tab/>
      <w:t xml:space="preserve">                                                                    Per ____ Date ________________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6751"/>
    <w:rsid w:val="000216D1"/>
    <w:rsid w:val="0003173F"/>
    <w:rsid w:val="0015608F"/>
    <w:rsid w:val="001C3193"/>
    <w:rsid w:val="002462C4"/>
    <w:rsid w:val="00413FC3"/>
    <w:rsid w:val="005446E7"/>
    <w:rsid w:val="0064564F"/>
    <w:rsid w:val="00662BCB"/>
    <w:rsid w:val="00682ED0"/>
    <w:rsid w:val="00940922"/>
    <w:rsid w:val="00B45E5B"/>
    <w:rsid w:val="00CF29A9"/>
    <w:rsid w:val="00D46D98"/>
    <w:rsid w:val="00DC6895"/>
    <w:rsid w:val="00E16751"/>
    <w:rsid w:val="00E71750"/>
    <w:rsid w:val="00E90222"/>
    <w:rsid w:val="00F430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chartTrackingRefBased/>
  <w15:docId w15:val="{DAED61D7-A905-41D9-83FB-3C65E0EC3A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rial" w:eastAsiaTheme="minorHAnsi" w:hAnsi="Arial" w:cs="Arial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4092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0922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94092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40922"/>
  </w:style>
  <w:style w:type="paragraph" w:styleId="Footer">
    <w:name w:val="footer"/>
    <w:basedOn w:val="Normal"/>
    <w:link w:val="FooterChar"/>
    <w:uiPriority w:val="99"/>
    <w:unhideWhenUsed/>
    <w:rsid w:val="0094092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4092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17.png"/><Relationship Id="rId39" Type="http://schemas.openxmlformats.org/officeDocument/2006/relationships/image" Target="media/image30.png"/><Relationship Id="rId3" Type="http://schemas.openxmlformats.org/officeDocument/2006/relationships/webSettings" Target="webSettings.xml"/><Relationship Id="rId21" Type="http://schemas.openxmlformats.org/officeDocument/2006/relationships/image" Target="media/image14.wmf"/><Relationship Id="rId34" Type="http://schemas.openxmlformats.org/officeDocument/2006/relationships/image" Target="media/image26.png"/><Relationship Id="rId42" Type="http://schemas.openxmlformats.org/officeDocument/2006/relationships/image" Target="media/image33.png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16.png"/><Relationship Id="rId33" Type="http://schemas.openxmlformats.org/officeDocument/2006/relationships/image" Target="media/image25.png"/><Relationship Id="rId38" Type="http://schemas.openxmlformats.org/officeDocument/2006/relationships/image" Target="media/image29.png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0" Type="http://schemas.openxmlformats.org/officeDocument/2006/relationships/oleObject" Target="embeddings/oleObject1.bin"/><Relationship Id="rId29" Type="http://schemas.openxmlformats.org/officeDocument/2006/relationships/image" Target="media/image20.png"/><Relationship Id="rId41" Type="http://schemas.openxmlformats.org/officeDocument/2006/relationships/image" Target="media/image32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5.png"/><Relationship Id="rId32" Type="http://schemas.openxmlformats.org/officeDocument/2006/relationships/image" Target="media/image24.png"/><Relationship Id="rId37" Type="http://schemas.openxmlformats.org/officeDocument/2006/relationships/image" Target="media/image28.png"/><Relationship Id="rId40" Type="http://schemas.openxmlformats.org/officeDocument/2006/relationships/image" Target="media/image31.png"/><Relationship Id="rId45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10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2.png"/><Relationship Id="rId10" Type="http://schemas.openxmlformats.org/officeDocument/2006/relationships/image" Target="media/image5.png"/><Relationship Id="rId19" Type="http://schemas.openxmlformats.org/officeDocument/2006/relationships/image" Target="media/image12.wmf"/><Relationship Id="rId31" Type="http://schemas.openxmlformats.org/officeDocument/2006/relationships/image" Target="media/image23.png"/><Relationship Id="rId44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oleObject" Target="embeddings/oleObject2.bin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7.png"/><Relationship Id="rId43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85</Words>
  <Characters>49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VUSD</Company>
  <LinksUpToDate>false</LinksUpToDate>
  <CharactersWithSpaces>5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den, Deborah E</dc:creator>
  <cp:keywords/>
  <dc:description/>
  <cp:lastModifiedBy>Mockenhaupt, Donna M</cp:lastModifiedBy>
  <cp:revision>2</cp:revision>
  <cp:lastPrinted>2017-03-03T22:29:00Z</cp:lastPrinted>
  <dcterms:created xsi:type="dcterms:W3CDTF">2018-02-12T21:59:00Z</dcterms:created>
  <dcterms:modified xsi:type="dcterms:W3CDTF">2018-02-12T2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